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E18CCF" w14:textId="4864F04B" w:rsidR="008A7FC2" w:rsidRPr="004C1995" w:rsidRDefault="00110EAD" w:rsidP="008E45F7">
      <w:pPr>
        <w:pStyle w:val="PlainText"/>
        <w:tabs>
          <w:tab w:val="left" w:pos="4860"/>
          <w:tab w:val="left" w:pos="6480"/>
        </w:tabs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sz w:val="24"/>
        </w:rPr>
        <w:t>Math 1314</w:t>
      </w:r>
      <w:r w:rsidR="004C1995" w:rsidRPr="004C1995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sym w:font="Symbol" w:char="F02D"/>
      </w:r>
      <w:r w:rsidR="004C1995" w:rsidRPr="004C1995">
        <w:rPr>
          <w:rFonts w:ascii="Times New Roman" w:hAnsi="Times New Roman"/>
          <w:sz w:val="24"/>
        </w:rPr>
        <w:t xml:space="preserve"> College Algebra</w:t>
      </w:r>
      <w:r w:rsidR="004C1995">
        <w:rPr>
          <w:rFonts w:ascii="Times New Roman" w:hAnsi="Times New Roman"/>
          <w:b/>
          <w:sz w:val="24"/>
        </w:rPr>
        <w:tab/>
      </w:r>
      <w:r w:rsidR="00AC48D2">
        <w:rPr>
          <w:rFonts w:ascii="Times New Roman" w:hAnsi="Times New Roman"/>
          <w:b/>
          <w:i/>
          <w:color w:val="632423" w:themeColor="accent2" w:themeShade="80"/>
          <w:sz w:val="32"/>
        </w:rPr>
        <w:t>Homework</w:t>
      </w:r>
      <w:r w:rsidR="008E45F7">
        <w:rPr>
          <w:rFonts w:ascii="Times New Roman" w:hAnsi="Times New Roman"/>
          <w:b/>
          <w:i/>
          <w:color w:val="632423" w:themeColor="accent2" w:themeShade="80"/>
          <w:sz w:val="32"/>
        </w:rPr>
        <w:tab/>
        <w:t xml:space="preserve">Sec. </w:t>
      </w:r>
      <w:r w:rsidR="0047539F" w:rsidRPr="001F7470">
        <w:rPr>
          <w:rFonts w:ascii="Times New Roman" w:hAnsi="Times New Roman"/>
          <w:b/>
          <w:color w:val="632423" w:themeColor="accent2" w:themeShade="80"/>
          <w:sz w:val="28"/>
        </w:rPr>
        <w:t>1</w:t>
      </w:r>
      <w:r w:rsidR="00AC48D2">
        <w:rPr>
          <w:rFonts w:ascii="Times New Roman" w:hAnsi="Times New Roman"/>
          <w:b/>
          <w:color w:val="632423" w:themeColor="accent2" w:themeShade="80"/>
          <w:sz w:val="28"/>
        </w:rPr>
        <w:t>.</w:t>
      </w:r>
      <w:r w:rsidR="00844399">
        <w:rPr>
          <w:rFonts w:ascii="Times New Roman" w:hAnsi="Times New Roman"/>
          <w:b/>
          <w:color w:val="632423" w:themeColor="accent2" w:themeShade="80"/>
          <w:sz w:val="28"/>
        </w:rPr>
        <w:t>3</w:t>
      </w:r>
      <w:r w:rsidR="004C1995">
        <w:rPr>
          <w:rFonts w:ascii="Times New Roman" w:hAnsi="Times New Roman"/>
          <w:b/>
          <w:sz w:val="24"/>
        </w:rPr>
        <w:tab/>
      </w:r>
      <w:r w:rsidR="008A7FC2" w:rsidRPr="004C1995">
        <w:rPr>
          <w:rFonts w:ascii="Times New Roman" w:hAnsi="Times New Roman"/>
          <w:b/>
          <w:sz w:val="28"/>
        </w:rPr>
        <w:t xml:space="preserve"> </w:t>
      </w:r>
    </w:p>
    <w:p w14:paraId="67E3A049" w14:textId="0BBA0033" w:rsidR="004C1995" w:rsidRDefault="008E45F7" w:rsidP="000C7FEE">
      <w:r w:rsidRPr="001E421A">
        <w:rPr>
          <w:i/>
          <w:iCs/>
        </w:rPr>
        <w:t>Professor</w:t>
      </w:r>
      <w:r>
        <w:t>: Fred khoury</w:t>
      </w:r>
    </w:p>
    <w:p w14:paraId="22890E7A" w14:textId="77777777" w:rsidR="00FB15AF" w:rsidRPr="004C1995" w:rsidRDefault="00FB15AF" w:rsidP="000C7FEE"/>
    <w:p w14:paraId="0D42AA5D" w14:textId="613EDCA0" w:rsidR="009217D0" w:rsidRDefault="00844399" w:rsidP="00642EDA">
      <w:pPr>
        <w:spacing w:after="120"/>
        <w:rPr>
          <w:sz w:val="26"/>
          <w:szCs w:val="26"/>
        </w:rPr>
      </w:pPr>
      <w:r>
        <w:rPr>
          <w:sz w:val="26"/>
          <w:szCs w:val="26"/>
        </w:rPr>
        <w:t>Simplif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642EDA" w14:paraId="7FF4F02C" w14:textId="77777777" w:rsidTr="00642EDA">
        <w:tc>
          <w:tcPr>
            <w:tcW w:w="5107" w:type="dxa"/>
          </w:tcPr>
          <w:p w14:paraId="34AC4B33" w14:textId="1FBE366A" w:rsidR="00642EDA" w:rsidRPr="00642EDA" w:rsidRDefault="00844399" w:rsidP="00844399">
            <w:pPr>
              <w:pStyle w:val="ListParagraph"/>
              <w:numPr>
                <w:ilvl w:val="0"/>
                <w:numId w:val="29"/>
              </w:numPr>
              <w:tabs>
                <w:tab w:val="left" w:pos="3600"/>
              </w:tabs>
              <w:spacing w:line="360" w:lineRule="auto"/>
              <w:ind w:left="360"/>
            </w:pPr>
            <w:r w:rsidRPr="00844399">
              <w:rPr>
                <w:position w:val="-6"/>
              </w:rPr>
              <w:object w:dxaOrig="680" w:dyaOrig="340" w14:anchorId="6DD217D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8" type="#_x0000_t75" style="width:34pt;height:17pt" o:ole="">
                  <v:imagedata r:id="rId8" o:title=""/>
                </v:shape>
                <o:OLEObject Type="Embed" ProgID="Equation.DSMT4" ShapeID="_x0000_i1038" DrawAspect="Content" ObjectID="_1685280995" r:id="rId9"/>
              </w:object>
            </w:r>
            <w:r w:rsidR="00642EDA">
              <w:t xml:space="preserve"> </w:t>
            </w:r>
          </w:p>
        </w:tc>
        <w:tc>
          <w:tcPr>
            <w:tcW w:w="5107" w:type="dxa"/>
          </w:tcPr>
          <w:p w14:paraId="50CDBDBE" w14:textId="1A04D2C5" w:rsidR="00642EDA" w:rsidRPr="00642EDA" w:rsidRDefault="00844399" w:rsidP="00844399">
            <w:pPr>
              <w:pStyle w:val="ListParagraph"/>
              <w:numPr>
                <w:ilvl w:val="0"/>
                <w:numId w:val="29"/>
              </w:numPr>
              <w:tabs>
                <w:tab w:val="left" w:pos="3600"/>
              </w:tabs>
              <w:spacing w:line="360" w:lineRule="auto"/>
              <w:ind w:left="360"/>
            </w:pPr>
            <w:r w:rsidRPr="00844399">
              <w:rPr>
                <w:position w:val="-8"/>
              </w:rPr>
              <w:object w:dxaOrig="660" w:dyaOrig="360" w14:anchorId="7A3AB69D">
                <v:shape id="_x0000_i1044" type="#_x0000_t75" style="width:33pt;height:18pt" o:ole="">
                  <v:imagedata r:id="rId10" o:title=""/>
                </v:shape>
                <o:OLEObject Type="Embed" ProgID="Equation.DSMT4" ShapeID="_x0000_i1044" DrawAspect="Content" ObjectID="_1685280996" r:id="rId11"/>
              </w:object>
            </w:r>
          </w:p>
        </w:tc>
      </w:tr>
    </w:tbl>
    <w:p w14:paraId="74BD6493" w14:textId="46169D31" w:rsidR="00642EDA" w:rsidRDefault="00642EDA" w:rsidP="00642EDA">
      <w:pPr>
        <w:spacing w:after="120"/>
        <w:rPr>
          <w:sz w:val="26"/>
          <w:szCs w:val="26"/>
        </w:rPr>
      </w:pPr>
    </w:p>
    <w:p w14:paraId="6C994188" w14:textId="423D39EE" w:rsidR="00844399" w:rsidRDefault="00844399" w:rsidP="00642EDA">
      <w:pPr>
        <w:spacing w:after="120"/>
        <w:rPr>
          <w:sz w:val="26"/>
          <w:szCs w:val="26"/>
        </w:rPr>
      </w:pPr>
      <w:r>
        <w:rPr>
          <w:sz w:val="26"/>
          <w:szCs w:val="26"/>
        </w:rPr>
        <w:t>Solv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844399" w14:paraId="0E3AE77E" w14:textId="77777777" w:rsidTr="00844399">
        <w:tc>
          <w:tcPr>
            <w:tcW w:w="5107" w:type="dxa"/>
          </w:tcPr>
          <w:p w14:paraId="3BF63A48" w14:textId="77777777" w:rsidR="00844399" w:rsidRDefault="00844399" w:rsidP="00844399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40" w:hanging="540"/>
            </w:pPr>
            <w:r w:rsidRPr="00844399">
              <w:rPr>
                <w:position w:val="-14"/>
              </w:rPr>
              <w:object w:dxaOrig="2000" w:dyaOrig="400" w14:anchorId="1873E166">
                <v:shape id="_x0000_i1180" type="#_x0000_t75" style="width:100pt;height:20pt" o:ole="">
                  <v:imagedata r:id="rId12" o:title=""/>
                </v:shape>
                <o:OLEObject Type="Embed" ProgID="Equation.DSMT4" ShapeID="_x0000_i1180" DrawAspect="Content" ObjectID="_1685280997" r:id="rId13"/>
              </w:object>
            </w:r>
            <w:r>
              <w:t xml:space="preserve"> </w:t>
            </w:r>
          </w:p>
          <w:p w14:paraId="7026AA3B" w14:textId="77777777" w:rsidR="00844399" w:rsidRDefault="00844399" w:rsidP="00844399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40" w:hanging="540"/>
            </w:pPr>
            <w:r w:rsidRPr="00844399">
              <w:rPr>
                <w:position w:val="-6"/>
              </w:rPr>
              <w:object w:dxaOrig="1700" w:dyaOrig="380" w14:anchorId="309ACAEA">
                <v:shape id="_x0000_i1181" type="#_x0000_t75" style="width:85pt;height:19pt" o:ole="">
                  <v:imagedata r:id="rId14" o:title=""/>
                </v:shape>
                <o:OLEObject Type="Embed" ProgID="Equation.DSMT4" ShapeID="_x0000_i1181" DrawAspect="Content" ObjectID="_1685280998" r:id="rId15"/>
              </w:object>
            </w:r>
            <w:r>
              <w:t xml:space="preserve"> </w:t>
            </w:r>
          </w:p>
          <w:p w14:paraId="165D7D9E" w14:textId="77777777" w:rsidR="00844399" w:rsidRDefault="00844399" w:rsidP="00844399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40" w:hanging="540"/>
            </w:pPr>
            <w:r w:rsidRPr="00844399">
              <w:rPr>
                <w:position w:val="-6"/>
              </w:rPr>
              <w:object w:dxaOrig="1020" w:dyaOrig="380" w14:anchorId="3D674A13">
                <v:shape id="_x0000_i1182" type="#_x0000_t75" style="width:51pt;height:19pt" o:ole="">
                  <v:imagedata r:id="rId16" o:title=""/>
                </v:shape>
                <o:OLEObject Type="Embed" ProgID="Equation.DSMT4" ShapeID="_x0000_i1182" DrawAspect="Content" ObjectID="_1685280999" r:id="rId17"/>
              </w:object>
            </w:r>
            <w:r>
              <w:t xml:space="preserve"> </w:t>
            </w:r>
          </w:p>
          <w:p w14:paraId="1BA8C455" w14:textId="77777777" w:rsidR="00844399" w:rsidRDefault="00844399" w:rsidP="00844399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40" w:hanging="540"/>
            </w:pPr>
            <w:r w:rsidRPr="00844399">
              <w:rPr>
                <w:position w:val="-6"/>
              </w:rPr>
              <w:object w:dxaOrig="920" w:dyaOrig="380" w14:anchorId="3E91974A">
                <v:shape id="_x0000_i1183" type="#_x0000_t75" style="width:46pt;height:19pt" o:ole="">
                  <v:imagedata r:id="rId18" o:title=""/>
                </v:shape>
                <o:OLEObject Type="Embed" ProgID="Equation.DSMT4" ShapeID="_x0000_i1183" DrawAspect="Content" ObjectID="_1685281000" r:id="rId19"/>
              </w:object>
            </w:r>
          </w:p>
          <w:p w14:paraId="3480B19E" w14:textId="77777777" w:rsidR="00844399" w:rsidRDefault="00844399" w:rsidP="00844399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40" w:hanging="540"/>
            </w:pPr>
            <w:r w:rsidRPr="00844399">
              <w:rPr>
                <w:position w:val="-6"/>
              </w:rPr>
              <w:object w:dxaOrig="1600" w:dyaOrig="380" w14:anchorId="7265CA4C">
                <v:shape id="_x0000_i1184" type="#_x0000_t75" style="width:80pt;height:19pt" o:ole="">
                  <v:imagedata r:id="rId20" o:title=""/>
                </v:shape>
                <o:OLEObject Type="Embed" ProgID="Equation.DSMT4" ShapeID="_x0000_i1184" DrawAspect="Content" ObjectID="_1685281001" r:id="rId21"/>
              </w:object>
            </w:r>
          </w:p>
          <w:p w14:paraId="3ECC93E8" w14:textId="6E08139C" w:rsidR="00844399" w:rsidRPr="00844399" w:rsidRDefault="00844399" w:rsidP="00844399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40" w:hanging="540"/>
            </w:pPr>
            <w:r w:rsidRPr="00844399">
              <w:rPr>
                <w:position w:val="-6"/>
              </w:rPr>
              <w:object w:dxaOrig="1280" w:dyaOrig="380" w14:anchorId="460EAC56">
                <v:shape id="_x0000_i1185" type="#_x0000_t75" style="width:64pt;height:19pt" o:ole="">
                  <v:imagedata r:id="rId22" o:title=""/>
                </v:shape>
                <o:OLEObject Type="Embed" ProgID="Equation.DSMT4" ShapeID="_x0000_i1185" DrawAspect="Content" ObjectID="_1685281002" r:id="rId23"/>
              </w:object>
            </w:r>
          </w:p>
        </w:tc>
        <w:tc>
          <w:tcPr>
            <w:tcW w:w="5107" w:type="dxa"/>
          </w:tcPr>
          <w:p w14:paraId="1D5B86EA" w14:textId="77777777" w:rsidR="00844399" w:rsidRDefault="00844399" w:rsidP="00844399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40" w:hanging="540"/>
            </w:pPr>
            <w:r w:rsidRPr="00844399">
              <w:rPr>
                <w:position w:val="-6"/>
              </w:rPr>
              <w:object w:dxaOrig="1160" w:dyaOrig="380" w14:anchorId="00D2C50E">
                <v:shape id="_x0000_i1191" type="#_x0000_t75" style="width:58pt;height:19pt" o:ole="">
                  <v:imagedata r:id="rId24" o:title=""/>
                </v:shape>
                <o:OLEObject Type="Embed" ProgID="Equation.DSMT4" ShapeID="_x0000_i1191" DrawAspect="Content" ObjectID="_1685281003" r:id="rId25"/>
              </w:object>
            </w:r>
          </w:p>
          <w:p w14:paraId="5B537867" w14:textId="77777777" w:rsidR="00844399" w:rsidRDefault="00844399" w:rsidP="00844399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40" w:hanging="540"/>
            </w:pPr>
            <w:r w:rsidRPr="00844399">
              <w:rPr>
                <w:position w:val="-6"/>
              </w:rPr>
              <w:object w:dxaOrig="1140" w:dyaOrig="380" w14:anchorId="30DE5DA3">
                <v:shape id="_x0000_i1192" type="#_x0000_t75" style="width:57pt;height:19pt" o:ole="">
                  <v:imagedata r:id="rId26" o:title=""/>
                </v:shape>
                <o:OLEObject Type="Embed" ProgID="Equation.DSMT4" ShapeID="_x0000_i1192" DrawAspect="Content" ObjectID="_1685281004" r:id="rId27"/>
              </w:object>
            </w:r>
          </w:p>
          <w:p w14:paraId="2C3EE681" w14:textId="77777777" w:rsidR="00844399" w:rsidRDefault="00844399" w:rsidP="00844399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40" w:hanging="540"/>
            </w:pPr>
            <w:r w:rsidRPr="00844399">
              <w:rPr>
                <w:position w:val="-6"/>
              </w:rPr>
              <w:object w:dxaOrig="1600" w:dyaOrig="380" w14:anchorId="5DBB0EDB">
                <v:shape id="_x0000_i1193" type="#_x0000_t75" style="width:80pt;height:19pt" o:ole="">
                  <v:imagedata r:id="rId28" o:title=""/>
                </v:shape>
                <o:OLEObject Type="Embed" ProgID="Equation.DSMT4" ShapeID="_x0000_i1193" DrawAspect="Content" ObjectID="_1685281005" r:id="rId29"/>
              </w:object>
            </w:r>
          </w:p>
          <w:p w14:paraId="041DA999" w14:textId="77777777" w:rsidR="00844399" w:rsidRDefault="00844399" w:rsidP="00844399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40" w:hanging="540"/>
            </w:pPr>
            <w:r w:rsidRPr="00844399">
              <w:rPr>
                <w:position w:val="-6"/>
              </w:rPr>
              <w:object w:dxaOrig="1280" w:dyaOrig="380" w14:anchorId="6C35C853">
                <v:shape id="_x0000_i1194" type="#_x0000_t75" style="width:64pt;height:19pt" o:ole="">
                  <v:imagedata r:id="rId30" o:title=""/>
                </v:shape>
                <o:OLEObject Type="Embed" ProgID="Equation.DSMT4" ShapeID="_x0000_i1194" DrawAspect="Content" ObjectID="_1685281006" r:id="rId31"/>
              </w:object>
            </w:r>
          </w:p>
          <w:p w14:paraId="4952F2D6" w14:textId="46338435" w:rsidR="00844399" w:rsidRPr="00844399" w:rsidRDefault="00844399" w:rsidP="00844399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40" w:hanging="540"/>
            </w:pPr>
            <w:r w:rsidRPr="00844399">
              <w:rPr>
                <w:position w:val="-6"/>
              </w:rPr>
              <w:object w:dxaOrig="1480" w:dyaOrig="380" w14:anchorId="66531BB9">
                <v:shape id="_x0000_i1195" type="#_x0000_t75" style="width:74pt;height:19pt" o:ole="">
                  <v:imagedata r:id="rId32" o:title=""/>
                </v:shape>
                <o:OLEObject Type="Embed" ProgID="Equation.DSMT4" ShapeID="_x0000_i1195" DrawAspect="Content" ObjectID="_1685281007" r:id="rId33"/>
              </w:object>
            </w:r>
          </w:p>
        </w:tc>
      </w:tr>
    </w:tbl>
    <w:p w14:paraId="67C6AFA5" w14:textId="76D3A3CF" w:rsidR="00844399" w:rsidRDefault="00844399" w:rsidP="00844399">
      <w:pPr>
        <w:spacing w:line="360" w:lineRule="auto"/>
      </w:pPr>
    </w:p>
    <w:p w14:paraId="30403EF3" w14:textId="20D5D84A" w:rsidR="00844399" w:rsidRDefault="00844399" w:rsidP="00844399">
      <w:pPr>
        <w:spacing w:line="360" w:lineRule="auto"/>
      </w:pPr>
      <w:r>
        <w:t>Find the zeros of the func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844399" w14:paraId="312DF2DC" w14:textId="77777777" w:rsidTr="00844399">
        <w:tc>
          <w:tcPr>
            <w:tcW w:w="5107" w:type="dxa"/>
          </w:tcPr>
          <w:p w14:paraId="30B37247" w14:textId="1A3E6D19" w:rsidR="00844399" w:rsidRDefault="00844399" w:rsidP="00844399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40" w:hanging="540"/>
            </w:pPr>
            <w:r w:rsidRPr="00844399">
              <w:rPr>
                <w:position w:val="-14"/>
              </w:rPr>
              <w:object w:dxaOrig="2120" w:dyaOrig="460" w14:anchorId="21B2A83B">
                <v:shape id="_x0000_i1197" type="#_x0000_t75" style="width:106pt;height:23pt" o:ole="">
                  <v:imagedata r:id="rId34" o:title=""/>
                </v:shape>
                <o:OLEObject Type="Embed" ProgID="Equation.DSMT4" ShapeID="_x0000_i1197" DrawAspect="Content" ObjectID="_1685281008" r:id="rId35"/>
              </w:object>
            </w:r>
          </w:p>
        </w:tc>
        <w:tc>
          <w:tcPr>
            <w:tcW w:w="5107" w:type="dxa"/>
          </w:tcPr>
          <w:p w14:paraId="6F33CC35" w14:textId="16C1AF3E" w:rsidR="00844399" w:rsidRDefault="00844399" w:rsidP="00844399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40" w:hanging="540"/>
            </w:pPr>
            <w:r w:rsidRPr="00844399">
              <w:rPr>
                <w:position w:val="-14"/>
              </w:rPr>
              <w:object w:dxaOrig="1880" w:dyaOrig="460" w14:anchorId="19502DA0">
                <v:shape id="_x0000_i1199" type="#_x0000_t75" style="width:94pt;height:23pt" o:ole="">
                  <v:imagedata r:id="rId36" o:title=""/>
                </v:shape>
                <o:OLEObject Type="Embed" ProgID="Equation.DSMT4" ShapeID="_x0000_i1199" DrawAspect="Content" ObjectID="_1685281009" r:id="rId37"/>
              </w:object>
            </w:r>
          </w:p>
        </w:tc>
      </w:tr>
    </w:tbl>
    <w:p w14:paraId="46D760C8" w14:textId="08466B7B" w:rsidR="00844399" w:rsidRDefault="00844399" w:rsidP="00844399">
      <w:pPr>
        <w:spacing w:line="360" w:lineRule="auto"/>
      </w:pPr>
    </w:p>
    <w:p w14:paraId="1095FF84" w14:textId="65781669" w:rsidR="00640755" w:rsidRDefault="00640755" w:rsidP="00844399">
      <w:pPr>
        <w:spacing w:line="360" w:lineRule="auto"/>
      </w:pPr>
    </w:p>
    <w:p w14:paraId="4B00A178" w14:textId="77777777" w:rsidR="00640755" w:rsidRDefault="00640755" w:rsidP="00844399">
      <w:pPr>
        <w:spacing w:line="360" w:lineRule="auto"/>
      </w:pPr>
    </w:p>
    <w:p w14:paraId="7086F6B8" w14:textId="4953C26F" w:rsidR="00642EDA" w:rsidRDefault="00642EDA" w:rsidP="00844399">
      <w:pPr>
        <w:spacing w:line="360" w:lineRule="auto"/>
      </w:pPr>
    </w:p>
    <w:p w14:paraId="54A3435D" w14:textId="165C16A9" w:rsidR="00642EDA" w:rsidRDefault="00642EDA" w:rsidP="00642EDA">
      <w:pPr>
        <w:spacing w:line="360" w:lineRule="auto"/>
      </w:pPr>
    </w:p>
    <w:tbl>
      <w:tblPr>
        <w:tblStyle w:val="TableGrid"/>
        <w:tblW w:w="4500" w:type="pct"/>
        <w:tblInd w:w="720" w:type="dxa"/>
        <w:tblLook w:val="04A0" w:firstRow="1" w:lastRow="0" w:firstColumn="1" w:lastColumn="0" w:noHBand="0" w:noVBand="1"/>
      </w:tblPr>
      <w:tblGrid>
        <w:gridCol w:w="3040"/>
        <w:gridCol w:w="3068"/>
        <w:gridCol w:w="3085"/>
      </w:tblGrid>
      <w:tr w:rsidR="00AB1DA3" w14:paraId="4D14F392" w14:textId="77777777" w:rsidTr="00AB1DA3">
        <w:tc>
          <w:tcPr>
            <w:tcW w:w="3404" w:type="dxa"/>
          </w:tcPr>
          <w:p w14:paraId="416C967D" w14:textId="77777777" w:rsidR="00AB1DA3" w:rsidRDefault="00AB1DA3" w:rsidP="00AB1DA3">
            <w:pPr>
              <w:pStyle w:val="ListParagraph"/>
              <w:numPr>
                <w:ilvl w:val="0"/>
                <w:numId w:val="30"/>
              </w:numPr>
              <w:spacing w:line="360" w:lineRule="auto"/>
              <w:ind w:left="606" w:hanging="564"/>
            </w:pPr>
            <w:r w:rsidRPr="00A556F4">
              <w:rPr>
                <w:position w:val="-6"/>
              </w:rPr>
              <w:object w:dxaOrig="400" w:dyaOrig="279" w14:anchorId="47CFEA85">
                <v:shape id="_x0000_i1383" type="#_x0000_t75" style="width:20pt;height:14pt" o:ole="">
                  <v:imagedata r:id="rId38" o:title=""/>
                </v:shape>
                <o:OLEObject Type="Embed" ProgID="Equation.DSMT4" ShapeID="_x0000_i1383" DrawAspect="Content" ObjectID="_1685281010" r:id="rId39"/>
              </w:object>
            </w:r>
          </w:p>
          <w:p w14:paraId="7DD61E8F" w14:textId="77777777" w:rsidR="00AB1DA3" w:rsidRDefault="00AB1DA3" w:rsidP="00AB1DA3">
            <w:pPr>
              <w:pStyle w:val="ListParagraph"/>
              <w:numPr>
                <w:ilvl w:val="0"/>
                <w:numId w:val="30"/>
              </w:numPr>
              <w:spacing w:line="360" w:lineRule="auto"/>
              <w:ind w:left="606" w:hanging="564"/>
            </w:pPr>
            <w:r w:rsidRPr="00AB1DA3">
              <w:rPr>
                <w:position w:val="-8"/>
              </w:rPr>
              <w:object w:dxaOrig="620" w:dyaOrig="360" w14:anchorId="0E64D4F3">
                <v:shape id="_x0000_i1384" type="#_x0000_t75" style="width:31pt;height:18pt" o:ole="">
                  <v:imagedata r:id="rId40" o:title=""/>
                </v:shape>
                <o:OLEObject Type="Embed" ProgID="Equation.DSMT4" ShapeID="_x0000_i1384" DrawAspect="Content" ObjectID="_1685281011" r:id="rId41"/>
              </w:object>
            </w:r>
          </w:p>
          <w:p w14:paraId="1A5F5C65" w14:textId="77777777" w:rsidR="00AB1DA3" w:rsidRDefault="00AB1DA3" w:rsidP="00AB1DA3">
            <w:pPr>
              <w:pStyle w:val="ListParagraph"/>
              <w:numPr>
                <w:ilvl w:val="0"/>
                <w:numId w:val="30"/>
              </w:numPr>
              <w:spacing w:line="360" w:lineRule="auto"/>
              <w:ind w:left="606" w:hanging="564"/>
            </w:pPr>
            <w:r w:rsidRPr="00AB1DA3">
              <w:rPr>
                <w:position w:val="-20"/>
              </w:rPr>
              <w:object w:dxaOrig="800" w:dyaOrig="520" w14:anchorId="4D4A1F94">
                <v:shape id="_x0000_i1385" type="#_x0000_t75" style="width:40pt;height:26pt" o:ole="">
                  <v:imagedata r:id="rId42" o:title=""/>
                </v:shape>
                <o:OLEObject Type="Embed" ProgID="Equation.DSMT4" ShapeID="_x0000_i1385" DrawAspect="Content" ObjectID="_1685281012" r:id="rId43"/>
              </w:object>
            </w:r>
          </w:p>
          <w:p w14:paraId="57685FB0" w14:textId="77777777" w:rsidR="00AB1DA3" w:rsidRDefault="00AB1DA3" w:rsidP="00AB1DA3">
            <w:pPr>
              <w:pStyle w:val="ListParagraph"/>
              <w:numPr>
                <w:ilvl w:val="0"/>
                <w:numId w:val="30"/>
              </w:numPr>
              <w:spacing w:line="360" w:lineRule="auto"/>
              <w:ind w:left="606" w:hanging="564"/>
            </w:pPr>
            <w:r w:rsidRPr="00AB1DA3">
              <w:rPr>
                <w:position w:val="-10"/>
              </w:rPr>
              <w:object w:dxaOrig="520" w:dyaOrig="320" w14:anchorId="2FAA5E89">
                <v:shape id="_x0000_i1386" type="#_x0000_t75" style="width:26pt;height:16pt" o:ole="">
                  <v:imagedata r:id="rId44" o:title=""/>
                </v:shape>
                <o:OLEObject Type="Embed" ProgID="Equation.DSMT4" ShapeID="_x0000_i1386" DrawAspect="Content" ObjectID="_1685281013" r:id="rId45"/>
              </w:object>
            </w:r>
          </w:p>
          <w:p w14:paraId="7E1F23DA" w14:textId="04374A29" w:rsidR="00AB1DA3" w:rsidRDefault="00AB1DA3" w:rsidP="00AB1DA3">
            <w:pPr>
              <w:pStyle w:val="ListParagraph"/>
              <w:numPr>
                <w:ilvl w:val="0"/>
                <w:numId w:val="30"/>
              </w:numPr>
              <w:spacing w:line="360" w:lineRule="auto"/>
              <w:ind w:left="606" w:hanging="564"/>
            </w:pPr>
            <w:r w:rsidRPr="00AB1DA3">
              <w:rPr>
                <w:position w:val="-10"/>
              </w:rPr>
              <w:object w:dxaOrig="460" w:dyaOrig="320" w14:anchorId="35F98B95">
                <v:shape id="_x0000_i1387" type="#_x0000_t75" style="width:23pt;height:16pt" o:ole="">
                  <v:imagedata r:id="rId46" o:title=""/>
                </v:shape>
                <o:OLEObject Type="Embed" ProgID="Equation.DSMT4" ShapeID="_x0000_i1387" DrawAspect="Content" ObjectID="_1685281014" r:id="rId47"/>
              </w:object>
            </w:r>
          </w:p>
        </w:tc>
        <w:tc>
          <w:tcPr>
            <w:tcW w:w="3405" w:type="dxa"/>
          </w:tcPr>
          <w:p w14:paraId="0E727F78" w14:textId="77777777" w:rsidR="00AB1DA3" w:rsidRDefault="00AB1DA3" w:rsidP="00AB1DA3">
            <w:pPr>
              <w:pStyle w:val="ListParagraph"/>
              <w:numPr>
                <w:ilvl w:val="0"/>
                <w:numId w:val="30"/>
              </w:numPr>
              <w:spacing w:line="360" w:lineRule="auto"/>
              <w:ind w:left="551" w:hanging="553"/>
            </w:pPr>
            <w:r w:rsidRPr="00AB1DA3">
              <w:rPr>
                <w:position w:val="-8"/>
              </w:rPr>
              <w:object w:dxaOrig="639" w:dyaOrig="360" w14:anchorId="34AE0855">
                <v:shape id="_x0000_i1388" type="#_x0000_t75" style="width:32pt;height:18pt" o:ole="">
                  <v:imagedata r:id="rId48" o:title=""/>
                </v:shape>
                <o:OLEObject Type="Embed" ProgID="Equation.DSMT4" ShapeID="_x0000_i1388" DrawAspect="Content" ObjectID="_1685281015" r:id="rId49"/>
              </w:object>
            </w:r>
            <w:r>
              <w:t xml:space="preserve"> </w:t>
            </w:r>
          </w:p>
          <w:p w14:paraId="5990E10E" w14:textId="77777777" w:rsidR="00AB1DA3" w:rsidRDefault="00AB1DA3" w:rsidP="00AB1DA3">
            <w:pPr>
              <w:pStyle w:val="ListParagraph"/>
              <w:numPr>
                <w:ilvl w:val="0"/>
                <w:numId w:val="30"/>
              </w:numPr>
              <w:spacing w:line="360" w:lineRule="auto"/>
              <w:ind w:left="551" w:hanging="553"/>
            </w:pPr>
            <w:r w:rsidRPr="00AB1DA3">
              <w:rPr>
                <w:position w:val="-8"/>
              </w:rPr>
              <w:object w:dxaOrig="980" w:dyaOrig="360" w14:anchorId="13827295">
                <v:shape id="_x0000_i1389" type="#_x0000_t75" style="width:49pt;height:18pt" o:ole="">
                  <v:imagedata r:id="rId50" o:title=""/>
                </v:shape>
                <o:OLEObject Type="Embed" ProgID="Equation.DSMT4" ShapeID="_x0000_i1389" DrawAspect="Content" ObjectID="_1685281016" r:id="rId51"/>
              </w:object>
            </w:r>
          </w:p>
          <w:p w14:paraId="36518FA2" w14:textId="77777777" w:rsidR="00AB1DA3" w:rsidRDefault="00AB1DA3" w:rsidP="00AB1DA3">
            <w:pPr>
              <w:pStyle w:val="ListParagraph"/>
              <w:numPr>
                <w:ilvl w:val="0"/>
                <w:numId w:val="30"/>
              </w:numPr>
              <w:spacing w:line="360" w:lineRule="auto"/>
              <w:ind w:left="540" w:hanging="540"/>
            </w:pPr>
            <w:r w:rsidRPr="00AB1DA3">
              <w:rPr>
                <w:position w:val="-8"/>
              </w:rPr>
              <w:object w:dxaOrig="780" w:dyaOrig="360" w14:anchorId="5F29B002">
                <v:shape id="_x0000_i1390" type="#_x0000_t75" style="width:39pt;height:18pt" o:ole="">
                  <v:imagedata r:id="rId52" o:title=""/>
                </v:shape>
                <o:OLEObject Type="Embed" ProgID="Equation.DSMT4" ShapeID="_x0000_i1390" DrawAspect="Content" ObjectID="_1685281017" r:id="rId53"/>
              </w:object>
            </w:r>
          </w:p>
          <w:p w14:paraId="72001C14" w14:textId="77777777" w:rsidR="00AB1DA3" w:rsidRDefault="00AB1DA3" w:rsidP="00AB1DA3">
            <w:pPr>
              <w:pStyle w:val="ListParagraph"/>
              <w:numPr>
                <w:ilvl w:val="0"/>
                <w:numId w:val="30"/>
              </w:numPr>
              <w:spacing w:line="360" w:lineRule="auto"/>
              <w:ind w:left="540" w:hanging="540"/>
            </w:pPr>
            <w:r w:rsidRPr="00AB1DA3">
              <w:rPr>
                <w:position w:val="-8"/>
              </w:rPr>
              <w:object w:dxaOrig="900" w:dyaOrig="360" w14:anchorId="5D523895">
                <v:shape id="_x0000_i1391" type="#_x0000_t75" style="width:45pt;height:18pt" o:ole="">
                  <v:imagedata r:id="rId54" o:title=""/>
                </v:shape>
                <o:OLEObject Type="Embed" ProgID="Equation.DSMT4" ShapeID="_x0000_i1391" DrawAspect="Content" ObjectID="_1685281018" r:id="rId55"/>
              </w:object>
            </w:r>
          </w:p>
          <w:p w14:paraId="0BAF52D1" w14:textId="7F1DC4FC" w:rsidR="00AB1DA3" w:rsidRDefault="00AB1DA3" w:rsidP="00AB1DA3">
            <w:pPr>
              <w:pStyle w:val="ListParagraph"/>
              <w:numPr>
                <w:ilvl w:val="0"/>
                <w:numId w:val="30"/>
              </w:numPr>
              <w:spacing w:line="360" w:lineRule="auto"/>
              <w:ind w:left="540" w:hanging="540"/>
            </w:pPr>
            <w:r w:rsidRPr="00AB1DA3">
              <w:rPr>
                <w:position w:val="-6"/>
              </w:rPr>
              <w:object w:dxaOrig="999" w:dyaOrig="340" w14:anchorId="66BA773A">
                <v:shape id="_x0000_i1393" type="#_x0000_t75" style="width:50pt;height:17pt" o:ole="">
                  <v:imagedata r:id="rId56" o:title=""/>
                </v:shape>
                <o:OLEObject Type="Embed" ProgID="Equation.DSMT4" ShapeID="_x0000_i1393" DrawAspect="Content" ObjectID="_1685281019" r:id="rId57"/>
              </w:object>
            </w:r>
          </w:p>
        </w:tc>
        <w:tc>
          <w:tcPr>
            <w:tcW w:w="3405" w:type="dxa"/>
          </w:tcPr>
          <w:p w14:paraId="14AC6D08" w14:textId="77777777" w:rsidR="00AB1DA3" w:rsidRDefault="00AB1DA3" w:rsidP="00AB1DA3">
            <w:pPr>
              <w:pStyle w:val="ListParagraph"/>
              <w:numPr>
                <w:ilvl w:val="0"/>
                <w:numId w:val="30"/>
              </w:numPr>
              <w:spacing w:line="360" w:lineRule="auto"/>
              <w:ind w:left="540" w:hanging="540"/>
            </w:pPr>
            <w:r w:rsidRPr="00AB1DA3">
              <w:rPr>
                <w:position w:val="-6"/>
              </w:rPr>
              <w:object w:dxaOrig="660" w:dyaOrig="279" w14:anchorId="5330936A">
                <v:shape id="_x0000_i1406" type="#_x0000_t75" style="width:33pt;height:14pt" o:ole="">
                  <v:imagedata r:id="rId58" o:title=""/>
                </v:shape>
                <o:OLEObject Type="Embed" ProgID="Equation.DSMT4" ShapeID="_x0000_i1406" DrawAspect="Content" ObjectID="_1685281020" r:id="rId59"/>
              </w:object>
            </w:r>
          </w:p>
          <w:p w14:paraId="35DF818E" w14:textId="5A7A0086" w:rsidR="00AB1DA3" w:rsidRDefault="00AB1DA3" w:rsidP="00AB1DA3">
            <w:pPr>
              <w:pStyle w:val="ListParagraph"/>
              <w:numPr>
                <w:ilvl w:val="0"/>
                <w:numId w:val="30"/>
              </w:numPr>
              <w:spacing w:line="360" w:lineRule="auto"/>
              <w:ind w:left="540" w:hanging="540"/>
            </w:pPr>
            <w:r w:rsidRPr="00AB1DA3">
              <w:rPr>
                <w:position w:val="-20"/>
              </w:rPr>
              <w:object w:dxaOrig="1080" w:dyaOrig="600" w14:anchorId="09942DC4">
                <v:shape id="_x0000_i1405" type="#_x0000_t75" style="width:54pt;height:30pt" o:ole="">
                  <v:imagedata r:id="rId60" o:title=""/>
                </v:shape>
                <o:OLEObject Type="Embed" ProgID="Equation.DSMT4" ShapeID="_x0000_i1405" DrawAspect="Content" ObjectID="_1685281021" r:id="rId61"/>
              </w:object>
            </w:r>
          </w:p>
          <w:p w14:paraId="1572E9A7" w14:textId="0C3AD77A" w:rsidR="00AB1DA3" w:rsidRDefault="00AB1DA3" w:rsidP="00AB1DA3">
            <w:pPr>
              <w:pStyle w:val="ListParagraph"/>
              <w:numPr>
                <w:ilvl w:val="0"/>
                <w:numId w:val="30"/>
              </w:numPr>
              <w:spacing w:line="360" w:lineRule="auto"/>
              <w:ind w:left="540" w:hanging="540"/>
            </w:pPr>
            <w:r w:rsidRPr="00AB1DA3">
              <w:rPr>
                <w:position w:val="-20"/>
              </w:rPr>
              <w:object w:dxaOrig="880" w:dyaOrig="600" w14:anchorId="747A5E64">
                <v:shape id="_x0000_i1432" type="#_x0000_t75" style="width:44pt;height:30pt" o:ole="">
                  <v:imagedata r:id="rId62" o:title=""/>
                </v:shape>
                <o:OLEObject Type="Embed" ProgID="Equation.DSMT4" ShapeID="_x0000_i1432" DrawAspect="Content" ObjectID="_1685281022" r:id="rId63"/>
              </w:object>
            </w:r>
          </w:p>
          <w:p w14:paraId="48692269" w14:textId="560A6BB9" w:rsidR="00AB1DA3" w:rsidRDefault="00AB1DA3" w:rsidP="00AB1DA3">
            <w:pPr>
              <w:pStyle w:val="ListParagraph"/>
              <w:numPr>
                <w:ilvl w:val="0"/>
                <w:numId w:val="30"/>
              </w:numPr>
              <w:spacing w:line="360" w:lineRule="auto"/>
              <w:ind w:left="540" w:hanging="540"/>
            </w:pPr>
            <w:r w:rsidRPr="00AB1DA3">
              <w:rPr>
                <w:position w:val="-6"/>
              </w:rPr>
              <w:object w:dxaOrig="660" w:dyaOrig="279" w14:anchorId="0459EDBD">
                <v:shape id="_x0000_i1436" type="#_x0000_t75" style="width:33pt;height:14pt" o:ole="">
                  <v:imagedata r:id="rId64" o:title=""/>
                </v:shape>
                <o:OLEObject Type="Embed" ProgID="Equation.DSMT4" ShapeID="_x0000_i1436" DrawAspect="Content" ObjectID="_1685281023" r:id="rId65"/>
              </w:object>
            </w:r>
          </w:p>
          <w:p w14:paraId="6008CFB3" w14:textId="1F0FCB2A" w:rsidR="00AB1DA3" w:rsidRDefault="00AB1DA3" w:rsidP="00AB1DA3">
            <w:pPr>
              <w:pStyle w:val="ListParagraph"/>
              <w:numPr>
                <w:ilvl w:val="0"/>
                <w:numId w:val="30"/>
              </w:numPr>
              <w:spacing w:line="360" w:lineRule="auto"/>
              <w:ind w:left="540" w:hanging="540"/>
            </w:pPr>
            <w:r w:rsidRPr="00AB1DA3">
              <w:rPr>
                <w:position w:val="-20"/>
              </w:rPr>
              <w:object w:dxaOrig="960" w:dyaOrig="600" w14:anchorId="164BDFAF">
                <v:shape id="_x0000_i1440" type="#_x0000_t75" style="width:48pt;height:30pt" o:ole="">
                  <v:imagedata r:id="rId66" o:title=""/>
                </v:shape>
                <o:OLEObject Type="Embed" ProgID="Equation.DSMT4" ShapeID="_x0000_i1440" DrawAspect="Content" ObjectID="_1685281024" r:id="rId67"/>
              </w:object>
            </w:r>
          </w:p>
        </w:tc>
      </w:tr>
    </w:tbl>
    <w:p w14:paraId="65DE1CFF" w14:textId="150B470B" w:rsidR="00642EDA" w:rsidRDefault="00642EDA" w:rsidP="00AB1DA3">
      <w:pPr>
        <w:spacing w:line="360" w:lineRule="auto"/>
        <w:ind w:left="720"/>
      </w:pPr>
    </w:p>
    <w:p w14:paraId="679E563E" w14:textId="405F81D5" w:rsidR="00642EDA" w:rsidRDefault="00642EDA" w:rsidP="00642EDA">
      <w:pPr>
        <w:spacing w:line="360" w:lineRule="auto"/>
      </w:pPr>
    </w:p>
    <w:p w14:paraId="2B04A524" w14:textId="77777777" w:rsidR="00642EDA" w:rsidRPr="00284CB9" w:rsidRDefault="00642EDA" w:rsidP="00642EDA">
      <w:pPr>
        <w:spacing w:line="360" w:lineRule="auto"/>
      </w:pPr>
    </w:p>
    <w:sectPr w:rsidR="00642EDA" w:rsidRPr="00284CB9" w:rsidSect="00AC48D2">
      <w:type w:val="continuous"/>
      <w:pgSz w:w="12240" w:h="15840" w:code="1"/>
      <w:pgMar w:top="720" w:right="1008" w:bottom="720" w:left="1008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9AE1D8E" w14:textId="77777777" w:rsidR="000736ED" w:rsidRDefault="000736ED" w:rsidP="004942E3">
      <w:r>
        <w:separator/>
      </w:r>
    </w:p>
  </w:endnote>
  <w:endnote w:type="continuationSeparator" w:id="0">
    <w:p w14:paraId="47B0838A" w14:textId="77777777" w:rsidR="000736ED" w:rsidRDefault="000736ED" w:rsidP="004942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4D829B" w14:textId="77777777" w:rsidR="000736ED" w:rsidRDefault="000736ED" w:rsidP="004942E3">
      <w:r>
        <w:separator/>
      </w:r>
    </w:p>
  </w:footnote>
  <w:footnote w:type="continuationSeparator" w:id="0">
    <w:p w14:paraId="4BB8BC73" w14:textId="77777777" w:rsidR="000736ED" w:rsidRDefault="000736ED" w:rsidP="004942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93006E"/>
    <w:multiLevelType w:val="hybridMultilevel"/>
    <w:tmpl w:val="E5269F40"/>
    <w:lvl w:ilvl="0" w:tplc="D434715E">
      <w:start w:val="1"/>
      <w:numFmt w:val="decimal"/>
      <w:lvlText w:val="%1."/>
      <w:lvlJc w:val="left"/>
      <w:pPr>
        <w:tabs>
          <w:tab w:val="num" w:pos="1530"/>
        </w:tabs>
        <w:ind w:left="1530" w:hanging="360"/>
      </w:pPr>
      <w:rPr>
        <w:b w:val="0"/>
      </w:rPr>
    </w:lvl>
    <w:lvl w:ilvl="1" w:tplc="6300838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i/>
      </w:rPr>
    </w:lvl>
    <w:lvl w:ilvl="2" w:tplc="06DEE3BA">
      <w:start w:val="21"/>
      <w:numFmt w:val="decimal"/>
      <w:lvlText w:val="%3"/>
      <w:lvlJc w:val="left"/>
      <w:pPr>
        <w:ind w:left="2340" w:hanging="360"/>
      </w:pPr>
      <w:rPr>
        <w:rFonts w:hint="default"/>
      </w:rPr>
    </w:lvl>
    <w:lvl w:ilvl="3" w:tplc="CC42A360">
      <w:start w:val="1"/>
      <w:numFmt w:val="lowerLetter"/>
      <w:lvlText w:val="%4)"/>
      <w:lvlJc w:val="left"/>
      <w:pPr>
        <w:ind w:left="2880" w:hanging="360"/>
      </w:pPr>
      <w:rPr>
        <w:rFonts w:hint="default"/>
        <w:i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B672822"/>
    <w:multiLevelType w:val="hybridMultilevel"/>
    <w:tmpl w:val="D4AA0F02"/>
    <w:lvl w:ilvl="0" w:tplc="C7021F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613D30"/>
    <w:multiLevelType w:val="hybridMultilevel"/>
    <w:tmpl w:val="2118D610"/>
    <w:lvl w:ilvl="0" w:tplc="D358618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611BA7"/>
    <w:multiLevelType w:val="hybridMultilevel"/>
    <w:tmpl w:val="4EBE6280"/>
    <w:lvl w:ilvl="0" w:tplc="54CA5BC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7351B3"/>
    <w:multiLevelType w:val="hybridMultilevel"/>
    <w:tmpl w:val="5D8E82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EE6F6B"/>
    <w:multiLevelType w:val="multilevel"/>
    <w:tmpl w:val="F4AAE6D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3871E0F"/>
    <w:multiLevelType w:val="hybridMultilevel"/>
    <w:tmpl w:val="875A2E32"/>
    <w:lvl w:ilvl="0" w:tplc="D358618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DC37D3"/>
    <w:multiLevelType w:val="hybridMultilevel"/>
    <w:tmpl w:val="EC08B302"/>
    <w:lvl w:ilvl="0" w:tplc="D4928D82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8" w15:restartNumberingAfterBreak="0">
    <w:nsid w:val="2967116C"/>
    <w:multiLevelType w:val="hybridMultilevel"/>
    <w:tmpl w:val="72A46B60"/>
    <w:lvl w:ilvl="0" w:tplc="76AC09C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FC6A17"/>
    <w:multiLevelType w:val="hybridMultilevel"/>
    <w:tmpl w:val="673870B4"/>
    <w:lvl w:ilvl="0" w:tplc="1C5C42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2F638E4"/>
    <w:multiLevelType w:val="hybridMultilevel"/>
    <w:tmpl w:val="E7843EFA"/>
    <w:lvl w:ilvl="0" w:tplc="841452DE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" w15:restartNumberingAfterBreak="0">
    <w:nsid w:val="35FB103C"/>
    <w:multiLevelType w:val="hybridMultilevel"/>
    <w:tmpl w:val="F4AAE6D2"/>
    <w:lvl w:ilvl="0" w:tplc="7D9AE34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83806DE"/>
    <w:multiLevelType w:val="singleLevel"/>
    <w:tmpl w:val="6966EDF4"/>
    <w:lvl w:ilvl="0">
      <w:start w:val="2"/>
      <w:numFmt w:val="lowerLetter"/>
      <w:lvlText w:val="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3" w15:restartNumberingAfterBreak="0">
    <w:nsid w:val="3C096796"/>
    <w:multiLevelType w:val="hybridMultilevel"/>
    <w:tmpl w:val="48344A38"/>
    <w:lvl w:ilvl="0" w:tplc="397EE22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E3F402B"/>
    <w:multiLevelType w:val="singleLevel"/>
    <w:tmpl w:val="287EE5DC"/>
    <w:lvl w:ilvl="0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</w:abstractNum>
  <w:abstractNum w:abstractNumId="15" w15:restartNumberingAfterBreak="0">
    <w:nsid w:val="471F2FD7"/>
    <w:multiLevelType w:val="hybridMultilevel"/>
    <w:tmpl w:val="26724D88"/>
    <w:lvl w:ilvl="0" w:tplc="54CA5BC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75714D5"/>
    <w:multiLevelType w:val="hybridMultilevel"/>
    <w:tmpl w:val="BF300E7E"/>
    <w:lvl w:ilvl="0" w:tplc="0409000F">
      <w:start w:val="1"/>
      <w:numFmt w:val="decimal"/>
      <w:lvlText w:val="%1."/>
      <w:lvlJc w:val="left"/>
      <w:pPr>
        <w:ind w:left="630" w:hanging="360"/>
      </w:pPr>
    </w:lvl>
    <w:lvl w:ilvl="1" w:tplc="3B743548">
      <w:start w:val="1"/>
      <w:numFmt w:val="lowerLetter"/>
      <w:lvlText w:val="%2."/>
      <w:lvlJc w:val="lef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D62D28"/>
    <w:multiLevelType w:val="hybridMultilevel"/>
    <w:tmpl w:val="36DE31E6"/>
    <w:lvl w:ilvl="0" w:tplc="D358618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8C336C1"/>
    <w:multiLevelType w:val="hybridMultilevel"/>
    <w:tmpl w:val="18BE8A90"/>
    <w:lvl w:ilvl="0" w:tplc="D5BE62E8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E543B64"/>
    <w:multiLevelType w:val="singleLevel"/>
    <w:tmpl w:val="0EC2A854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i/>
        <w:position w:val="0"/>
        <w:sz w:val="24"/>
        <w:szCs w:val="24"/>
      </w:rPr>
    </w:lvl>
  </w:abstractNum>
  <w:abstractNum w:abstractNumId="20" w15:restartNumberingAfterBreak="0">
    <w:nsid w:val="58282D6B"/>
    <w:multiLevelType w:val="hybridMultilevel"/>
    <w:tmpl w:val="788856E0"/>
    <w:lvl w:ilvl="0" w:tplc="280CA11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AE260A6"/>
    <w:multiLevelType w:val="hybridMultilevel"/>
    <w:tmpl w:val="875A2E32"/>
    <w:lvl w:ilvl="0" w:tplc="D358618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DB8170B"/>
    <w:multiLevelType w:val="multilevel"/>
    <w:tmpl w:val="F4AAE6D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4BC5657"/>
    <w:multiLevelType w:val="hybridMultilevel"/>
    <w:tmpl w:val="154EB416"/>
    <w:lvl w:ilvl="0" w:tplc="CC42A36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AD657A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3026AFE"/>
    <w:multiLevelType w:val="hybridMultilevel"/>
    <w:tmpl w:val="673870B4"/>
    <w:lvl w:ilvl="0" w:tplc="1C5C42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93A083D"/>
    <w:multiLevelType w:val="singleLevel"/>
    <w:tmpl w:val="C7FC8726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i/>
        <w:position w:val="0"/>
        <w:sz w:val="24"/>
        <w:szCs w:val="24"/>
      </w:rPr>
    </w:lvl>
  </w:abstractNum>
  <w:abstractNum w:abstractNumId="27" w15:restartNumberingAfterBreak="0">
    <w:nsid w:val="7B5C465C"/>
    <w:multiLevelType w:val="singleLevel"/>
    <w:tmpl w:val="D89C500A"/>
    <w:lvl w:ilvl="0">
      <w:start w:val="5"/>
      <w:numFmt w:val="lowerLetter"/>
      <w:lvlText w:val="%1)"/>
      <w:lvlJc w:val="left"/>
      <w:pPr>
        <w:tabs>
          <w:tab w:val="num" w:pos="936"/>
        </w:tabs>
        <w:ind w:left="936" w:hanging="432"/>
      </w:pPr>
      <w:rPr>
        <w:rFonts w:hint="default"/>
      </w:rPr>
    </w:lvl>
  </w:abstractNum>
  <w:abstractNum w:abstractNumId="28" w15:restartNumberingAfterBreak="0">
    <w:nsid w:val="7DC36C57"/>
    <w:multiLevelType w:val="hybridMultilevel"/>
    <w:tmpl w:val="72A46B60"/>
    <w:lvl w:ilvl="0" w:tplc="76AC09C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DE2286D"/>
    <w:multiLevelType w:val="singleLevel"/>
    <w:tmpl w:val="397EE2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num w:numId="1">
    <w:abstractNumId w:val="29"/>
  </w:num>
  <w:num w:numId="2">
    <w:abstractNumId w:val="14"/>
  </w:num>
  <w:num w:numId="3">
    <w:abstractNumId w:val="27"/>
  </w:num>
  <w:num w:numId="4">
    <w:abstractNumId w:val="26"/>
  </w:num>
  <w:num w:numId="5">
    <w:abstractNumId w:val="12"/>
  </w:num>
  <w:num w:numId="6">
    <w:abstractNumId w:val="11"/>
  </w:num>
  <w:num w:numId="7">
    <w:abstractNumId w:val="5"/>
  </w:num>
  <w:num w:numId="8">
    <w:abstractNumId w:val="22"/>
  </w:num>
  <w:num w:numId="9">
    <w:abstractNumId w:val="18"/>
  </w:num>
  <w:num w:numId="10">
    <w:abstractNumId w:val="2"/>
  </w:num>
  <w:num w:numId="11">
    <w:abstractNumId w:val="8"/>
  </w:num>
  <w:num w:numId="12">
    <w:abstractNumId w:val="1"/>
  </w:num>
  <w:num w:numId="13">
    <w:abstractNumId w:val="25"/>
  </w:num>
  <w:num w:numId="14">
    <w:abstractNumId w:val="13"/>
  </w:num>
  <w:num w:numId="15">
    <w:abstractNumId w:val="20"/>
  </w:num>
  <w:num w:numId="16">
    <w:abstractNumId w:val="28"/>
  </w:num>
  <w:num w:numId="17">
    <w:abstractNumId w:val="19"/>
  </w:num>
  <w:num w:numId="18">
    <w:abstractNumId w:val="9"/>
  </w:num>
  <w:num w:numId="19">
    <w:abstractNumId w:val="16"/>
  </w:num>
  <w:num w:numId="20">
    <w:abstractNumId w:val="4"/>
  </w:num>
  <w:num w:numId="21">
    <w:abstractNumId w:val="23"/>
  </w:num>
  <w:num w:numId="22">
    <w:abstractNumId w:val="3"/>
  </w:num>
  <w:num w:numId="23">
    <w:abstractNumId w:val="10"/>
  </w:num>
  <w:num w:numId="24">
    <w:abstractNumId w:val="15"/>
  </w:num>
  <w:num w:numId="25">
    <w:abstractNumId w:val="17"/>
  </w:num>
  <w:num w:numId="26">
    <w:abstractNumId w:val="0"/>
  </w:num>
  <w:num w:numId="27">
    <w:abstractNumId w:val="7"/>
  </w:num>
  <w:num w:numId="28">
    <w:abstractNumId w:val="24"/>
  </w:num>
  <w:num w:numId="29">
    <w:abstractNumId w:val="6"/>
  </w:num>
  <w:num w:numId="30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12BE1"/>
    <w:rsid w:val="00033B3D"/>
    <w:rsid w:val="000518C5"/>
    <w:rsid w:val="000736ED"/>
    <w:rsid w:val="000A3C3C"/>
    <w:rsid w:val="000A45B3"/>
    <w:rsid w:val="000A7487"/>
    <w:rsid w:val="000B6BF1"/>
    <w:rsid w:val="000C7FEE"/>
    <w:rsid w:val="000D308D"/>
    <w:rsid w:val="00110EAD"/>
    <w:rsid w:val="00113E67"/>
    <w:rsid w:val="00123444"/>
    <w:rsid w:val="0013316F"/>
    <w:rsid w:val="00157033"/>
    <w:rsid w:val="001604C1"/>
    <w:rsid w:val="00177D07"/>
    <w:rsid w:val="00180BA4"/>
    <w:rsid w:val="00184520"/>
    <w:rsid w:val="00184F9B"/>
    <w:rsid w:val="00194D0C"/>
    <w:rsid w:val="001973AD"/>
    <w:rsid w:val="001E3728"/>
    <w:rsid w:val="001E421A"/>
    <w:rsid w:val="001F7470"/>
    <w:rsid w:val="00213D9E"/>
    <w:rsid w:val="00220A3E"/>
    <w:rsid w:val="00226EC6"/>
    <w:rsid w:val="002415AE"/>
    <w:rsid w:val="00251797"/>
    <w:rsid w:val="00276CCF"/>
    <w:rsid w:val="0028268C"/>
    <w:rsid w:val="002841C4"/>
    <w:rsid w:val="00284CB9"/>
    <w:rsid w:val="00291417"/>
    <w:rsid w:val="002C59C3"/>
    <w:rsid w:val="002E59E1"/>
    <w:rsid w:val="002F0CED"/>
    <w:rsid w:val="00310417"/>
    <w:rsid w:val="0031645B"/>
    <w:rsid w:val="0031717D"/>
    <w:rsid w:val="003255B6"/>
    <w:rsid w:val="003257EB"/>
    <w:rsid w:val="00340E45"/>
    <w:rsid w:val="00342DC0"/>
    <w:rsid w:val="0034569D"/>
    <w:rsid w:val="00353BDA"/>
    <w:rsid w:val="00364E87"/>
    <w:rsid w:val="00365028"/>
    <w:rsid w:val="0037692B"/>
    <w:rsid w:val="0038640C"/>
    <w:rsid w:val="003903C9"/>
    <w:rsid w:val="003D001D"/>
    <w:rsid w:val="003D340B"/>
    <w:rsid w:val="003D5E5F"/>
    <w:rsid w:val="003E68A0"/>
    <w:rsid w:val="003F0326"/>
    <w:rsid w:val="003F6D2B"/>
    <w:rsid w:val="00420331"/>
    <w:rsid w:val="004258A9"/>
    <w:rsid w:val="00447835"/>
    <w:rsid w:val="004751DE"/>
    <w:rsid w:val="00475396"/>
    <w:rsid w:val="0047539F"/>
    <w:rsid w:val="00482620"/>
    <w:rsid w:val="004942E3"/>
    <w:rsid w:val="004A2A6A"/>
    <w:rsid w:val="004A2A76"/>
    <w:rsid w:val="004A50CE"/>
    <w:rsid w:val="004C1995"/>
    <w:rsid w:val="004D61B2"/>
    <w:rsid w:val="004F4116"/>
    <w:rsid w:val="00505E0E"/>
    <w:rsid w:val="00507805"/>
    <w:rsid w:val="00542BB0"/>
    <w:rsid w:val="00551679"/>
    <w:rsid w:val="00571546"/>
    <w:rsid w:val="00584CE8"/>
    <w:rsid w:val="00585A02"/>
    <w:rsid w:val="0058797F"/>
    <w:rsid w:val="00591680"/>
    <w:rsid w:val="00592089"/>
    <w:rsid w:val="00592EEE"/>
    <w:rsid w:val="005B53AE"/>
    <w:rsid w:val="005B546B"/>
    <w:rsid w:val="005D5806"/>
    <w:rsid w:val="005F4016"/>
    <w:rsid w:val="00611433"/>
    <w:rsid w:val="00613302"/>
    <w:rsid w:val="00625AAA"/>
    <w:rsid w:val="00640755"/>
    <w:rsid w:val="00641D96"/>
    <w:rsid w:val="00642EDA"/>
    <w:rsid w:val="00646190"/>
    <w:rsid w:val="006578FA"/>
    <w:rsid w:val="00662858"/>
    <w:rsid w:val="00671F76"/>
    <w:rsid w:val="00677743"/>
    <w:rsid w:val="006B631D"/>
    <w:rsid w:val="006B7411"/>
    <w:rsid w:val="00705EDE"/>
    <w:rsid w:val="00726E59"/>
    <w:rsid w:val="0073064F"/>
    <w:rsid w:val="00742878"/>
    <w:rsid w:val="00742B55"/>
    <w:rsid w:val="00771781"/>
    <w:rsid w:val="00782C12"/>
    <w:rsid w:val="00785CDD"/>
    <w:rsid w:val="0079478E"/>
    <w:rsid w:val="007A380E"/>
    <w:rsid w:val="007B08EF"/>
    <w:rsid w:val="007B5BBB"/>
    <w:rsid w:val="007E6C4B"/>
    <w:rsid w:val="007F71BC"/>
    <w:rsid w:val="007F7F0E"/>
    <w:rsid w:val="00815F05"/>
    <w:rsid w:val="00816641"/>
    <w:rsid w:val="00827A76"/>
    <w:rsid w:val="0084205E"/>
    <w:rsid w:val="00843C4B"/>
    <w:rsid w:val="00844399"/>
    <w:rsid w:val="008518C1"/>
    <w:rsid w:val="00854482"/>
    <w:rsid w:val="00877018"/>
    <w:rsid w:val="00887F2B"/>
    <w:rsid w:val="008A335A"/>
    <w:rsid w:val="008A40DC"/>
    <w:rsid w:val="008A4A01"/>
    <w:rsid w:val="008A7FC2"/>
    <w:rsid w:val="008B26D7"/>
    <w:rsid w:val="008B27CC"/>
    <w:rsid w:val="008C3A1F"/>
    <w:rsid w:val="008D6A4C"/>
    <w:rsid w:val="008E1E1F"/>
    <w:rsid w:val="008E2112"/>
    <w:rsid w:val="008E45F7"/>
    <w:rsid w:val="008F1FFF"/>
    <w:rsid w:val="008F651B"/>
    <w:rsid w:val="009041D7"/>
    <w:rsid w:val="0091647E"/>
    <w:rsid w:val="009217D0"/>
    <w:rsid w:val="009633F9"/>
    <w:rsid w:val="00972333"/>
    <w:rsid w:val="009727CD"/>
    <w:rsid w:val="00987450"/>
    <w:rsid w:val="009908BE"/>
    <w:rsid w:val="00997BD7"/>
    <w:rsid w:val="009D5590"/>
    <w:rsid w:val="009D6335"/>
    <w:rsid w:val="009E52F3"/>
    <w:rsid w:val="009E6129"/>
    <w:rsid w:val="009F01DA"/>
    <w:rsid w:val="00A16A4B"/>
    <w:rsid w:val="00A33BCA"/>
    <w:rsid w:val="00A556F4"/>
    <w:rsid w:val="00A77D6B"/>
    <w:rsid w:val="00A81823"/>
    <w:rsid w:val="00AB1DA3"/>
    <w:rsid w:val="00AB3038"/>
    <w:rsid w:val="00AB6F4C"/>
    <w:rsid w:val="00AC20C1"/>
    <w:rsid w:val="00AC48D2"/>
    <w:rsid w:val="00B40DF7"/>
    <w:rsid w:val="00B45E07"/>
    <w:rsid w:val="00B5177A"/>
    <w:rsid w:val="00B5585F"/>
    <w:rsid w:val="00B626BF"/>
    <w:rsid w:val="00B77FC9"/>
    <w:rsid w:val="00B8559E"/>
    <w:rsid w:val="00BC3D69"/>
    <w:rsid w:val="00BC5B87"/>
    <w:rsid w:val="00BE5BD6"/>
    <w:rsid w:val="00BF4F15"/>
    <w:rsid w:val="00C03C3D"/>
    <w:rsid w:val="00C12BE1"/>
    <w:rsid w:val="00C247D5"/>
    <w:rsid w:val="00C37334"/>
    <w:rsid w:val="00C66BE9"/>
    <w:rsid w:val="00C67F5F"/>
    <w:rsid w:val="00C771EB"/>
    <w:rsid w:val="00CA5341"/>
    <w:rsid w:val="00CA6E12"/>
    <w:rsid w:val="00CB6256"/>
    <w:rsid w:val="00CB7B5E"/>
    <w:rsid w:val="00CC4A81"/>
    <w:rsid w:val="00CE3756"/>
    <w:rsid w:val="00CE3D78"/>
    <w:rsid w:val="00CE5E62"/>
    <w:rsid w:val="00CF75FD"/>
    <w:rsid w:val="00D55228"/>
    <w:rsid w:val="00D61EB8"/>
    <w:rsid w:val="00D63555"/>
    <w:rsid w:val="00D63BB9"/>
    <w:rsid w:val="00D819D1"/>
    <w:rsid w:val="00D82DF9"/>
    <w:rsid w:val="00D94637"/>
    <w:rsid w:val="00DC3F19"/>
    <w:rsid w:val="00DD10E1"/>
    <w:rsid w:val="00E14081"/>
    <w:rsid w:val="00E50CFD"/>
    <w:rsid w:val="00E75FF7"/>
    <w:rsid w:val="00E7674B"/>
    <w:rsid w:val="00E85BAF"/>
    <w:rsid w:val="00E955CD"/>
    <w:rsid w:val="00EB74E9"/>
    <w:rsid w:val="00EE3FF1"/>
    <w:rsid w:val="00EE4C7C"/>
    <w:rsid w:val="00EF149F"/>
    <w:rsid w:val="00EF2929"/>
    <w:rsid w:val="00F1750A"/>
    <w:rsid w:val="00F37BBE"/>
    <w:rsid w:val="00F515A2"/>
    <w:rsid w:val="00F701E3"/>
    <w:rsid w:val="00F80AE6"/>
    <w:rsid w:val="00F8452A"/>
    <w:rsid w:val="00F95E08"/>
    <w:rsid w:val="00FA3766"/>
    <w:rsid w:val="00FB15AF"/>
    <w:rsid w:val="00FD77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4221498"/>
  <w15:docId w15:val="{7CE0700E-FC29-4D3B-BE1E-6F121C08D4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26E5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semiHidden/>
    <w:rsid w:val="00726E59"/>
    <w:rPr>
      <w:rFonts w:ascii="Courier New" w:hAnsi="Courier New"/>
      <w:sz w:val="20"/>
      <w:szCs w:val="20"/>
    </w:rPr>
  </w:style>
  <w:style w:type="paragraph" w:customStyle="1" w:styleId="NormalText">
    <w:name w:val="Normal Text"/>
    <w:rsid w:val="00726E59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ListParagraph">
    <w:name w:val="List Paragraph"/>
    <w:basedOn w:val="Normal"/>
    <w:uiPriority w:val="34"/>
    <w:qFormat/>
    <w:rsid w:val="001E372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D77C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77C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942E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942E3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942E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942E3"/>
    <w:rPr>
      <w:sz w:val="24"/>
      <w:szCs w:val="24"/>
    </w:rPr>
  </w:style>
  <w:style w:type="table" w:styleId="TableGrid">
    <w:name w:val="Table Grid"/>
    <w:basedOn w:val="TableNormal"/>
    <w:uiPriority w:val="39"/>
    <w:rsid w:val="000A74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FEF8AD-84C6-4986-BF4F-32256CF59F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1</Pages>
  <Words>143</Words>
  <Characters>81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314  -  Exam I Review</vt:lpstr>
    </vt:vector>
  </TitlesOfParts>
  <Company>Home</Company>
  <LinksUpToDate>false</LinksUpToDate>
  <CharactersWithSpaces>9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314  -  Exam I Review</dc:title>
  <dc:creator>Fred E Khoury</dc:creator>
  <cp:lastModifiedBy>Fred Khoury</cp:lastModifiedBy>
  <cp:revision>62</cp:revision>
  <cp:lastPrinted>2012-12-17T16:22:00Z</cp:lastPrinted>
  <dcterms:created xsi:type="dcterms:W3CDTF">2015-05-27T16:57:00Z</dcterms:created>
  <dcterms:modified xsi:type="dcterms:W3CDTF">2021-06-15T2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